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17200</wp:posOffset>
            </wp:positionH>
            <wp:positionV relativeFrom="topMargin">
              <wp:posOffset>11176000</wp:posOffset>
            </wp:positionV>
            <wp:extent cx="495300" cy="355600"/>
            <wp:effectExtent l="0" t="0" r="0" b="6350"/>
            <wp:wrapNone/>
            <wp:docPr id="100073" name="图片 10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长沙市初中学业水平考试试卷</w:t>
      </w:r>
    </w:p>
    <w:p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请考生先将自己的姓名、准考证号填写清楚，并认真核对条形码上的姓名、准考证号、考室和座位号：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必须在答题卡上答题，在草稿纸、试题卷上答题无效；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题时，请考生注意各大题题号后面的答题提示；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请勿折叠答题卡，保持字体工整、笔迹清晰、卡面清洁；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答题卡上不得使用涂改液、涂改胶和贴纸：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．本学科试卷共五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3</w:t>
      </w:r>
      <w:r>
        <w:rPr>
          <w:rFonts w:ascii="宋体" w:hAnsi="宋体" w:eastAsia="宋体" w:cs="宋体"/>
          <w:b/>
          <w:color w:val="auto"/>
          <w:sz w:val="24"/>
        </w:rPr>
        <w:t>小题。考试时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C-12  O-16  Na-23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。每小题只有一个选项符合题意，请将符合题意的选项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在答题卡相应位置。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“雷小锋”爱心义卖活动在各学校开展。下列制作义卖品的过程中涉及化学变化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6350" b="0"/>
            <wp:docPr id="895309139" name="图片 895309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09139" name="图片 89530913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宋体" w:hAnsi="宋体" w:eastAsia="宋体" w:cs="宋体"/>
          <w:color w:val="auto"/>
        </w:rPr>
        <w:t>编手链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剪窗花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烧火熬粥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榨甘蔗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科学种田，助力乡村振兴，农作物的生长需要适宜的酸碱性土壤。小张同学在实验室测量土壤样品酸碱度时，下列操作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取水</w:t>
      </w:r>
      <w:r>
        <w:rPr>
          <w:color w:val="000000"/>
        </w:rPr>
        <w:drawing>
          <wp:inline distT="0" distB="0" distL="114300" distR="114300">
            <wp:extent cx="942975" cy="1028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量水</w:t>
      </w:r>
      <w:r>
        <w:rPr>
          <w:color w:val="000000"/>
        </w:rPr>
        <w:drawing>
          <wp:inline distT="0" distB="0" distL="114300" distR="114300">
            <wp:extent cx="857250" cy="10287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溶解</w:t>
      </w:r>
      <w:r>
        <w:rPr>
          <w:color w:val="000000"/>
        </w:rPr>
        <w:drawing>
          <wp:inline distT="0" distB="0" distL="114300" distR="114300">
            <wp:extent cx="695325" cy="9906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测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2" o:title="eqId1066e53bf79a3cdff7ec2934bd09e27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133475" cy="9144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神舟十八号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太空养鱼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项目进展顺利。下列能供给斑马鱼和宇航员呼吸的气体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5" o:title="eqId1e762a80c1216318892c2155bef7968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17" o:title="eqIdf5547e0098754a8e3f31bae5d5bcb4d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.6pt;width:28.3pt;" o:ole="t" filled="f" o:preferrelative="t" stroked="f" coordsize="21600,21600">
            <v:path/>
            <v:fill on="f" focussize="0,0"/>
            <v:stroke on="f" joinstyle="miter"/>
            <v:imagedata r:id="rId21" o:title="eqId98183b7becdd0efb6fe8f57cdcbce98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日，我国首部《节约用水条例》正式施行。下列做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园林浇灌采用大水浸灌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洗手接洗手液时不关水龙头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工业用水不重复利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家庭使用节水器具，如节水型洗衣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9</w:t>
      </w:r>
      <w:r>
        <w:rPr>
          <w:rFonts w:ascii="宋体" w:hAnsi="宋体" w:eastAsia="宋体" w:cs="宋体"/>
          <w:color w:val="000000"/>
        </w:rPr>
        <w:t>日是第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个“中国旅游日”，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万朵栀子花空降长沙、武汉，栀香飘满城。请用分子的观点解释，栀子花飘香主要是因为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分子的质量和体积都很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分子在不断运动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分子的化学性质改变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分子之间有间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磷肥可以促进农作物生长。下图为磷在元素周期表中的信息，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38200" cy="819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磷属于金属元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磷元素的符号为</w:t>
      </w:r>
      <w:r>
        <w:rPr>
          <w:rFonts w:ascii="Times New Roman" w:hAnsi="Times New Roman" w:eastAsia="Times New Roman" w:cs="Times New Roman"/>
          <w:color w:val="000000"/>
        </w:rPr>
        <w:t>P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磷原子的质子数为</w:t>
      </w:r>
      <w:r>
        <w:rPr>
          <w:rFonts w:ascii="Times New Roman" w:hAnsi="Times New Roman" w:eastAsia="Times New Roman" w:cs="Times New Roman"/>
          <w:color w:val="000000"/>
        </w:rPr>
        <w:t>1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磷的相对原子质量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24" o:title="eqIdc81b91cca8c461de60aa5f26559e959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日，嫦娥六号探测器成功着陆月球背面。航天制造需要用到钛合金，工业上可用四氯化钛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9.9pt;width:40.2pt;" o:ole="t" filled="f" o:preferrelative="t" stroked="f" coordsize="21600,21600">
            <v:path/>
            <v:fill on="f" focussize="0,0"/>
            <v:stroke on="f" joinstyle="miter"/>
            <v:imagedata r:id="rId26" o:title="eqId1c5eeda887b7bf843cc9fe770c33cb0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产钛。已知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8" o:title="eqId788eaf057c2b96ec53d2cac6a6a8cb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氯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0" o:title="eqIdacbc6a613224461ade69362d4655047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8" o:title="eqId788eaf057c2b96ec53d2cac6a6a8cb8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钛元素的化合价为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+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物质的性质决定物质的用途。下列含碳物质中，常用于去除冰箱、汽车中的异味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活性炭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金刚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石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25pt;width:18.8pt;" o:ole="t" filled="f" o:preferrelative="t" stroked="f" coordsize="21600,21600">
            <v:path/>
            <v:fill on="f" focussize="0,0"/>
            <v:stroke on="f" joinstyle="miter"/>
            <v:imagedata r:id="rId33" o:title="eqId2f1e1951b21dc3273a0e0d80ff04f0e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树立安全意识，形成良好习惯。下列做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用灯帽盖灭酒精灯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加热后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5309135" name="图片 895309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09135" name="图片 89530913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试管立即用冷水冲洗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加油站用手机打电话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携带易燃、易爆品乘坐高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绿色能源助力新质生产力的发展．从环保的角度考虑，下列燃料中最理想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煤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汽油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柴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氢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家电以旧换新，节约又环保。废旧电器中含有塑料、钢铁、玻璃、橡胶等材料。其中属于金属材料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塑料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钢铁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玻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橡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湖南水稻播种面积、总产量均居全国首位．稻谷中富含淀粉，淀粉能提供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5309137" name="图片 895309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09137" name="图片 895309137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营养素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油脂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无机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蛋白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糖类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，有一个或两个选项符合题意。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选对但不全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．请将符合题意的选项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填涂在答题卡相应位置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日是第</w:t>
      </w:r>
      <w:r>
        <w:rPr>
          <w:rFonts w:ascii="Times New Roman" w:hAnsi="Times New Roman" w:eastAsia="Times New Roman" w:cs="Times New Roman"/>
          <w:color w:val="000000"/>
        </w:rPr>
        <w:t>55</w:t>
      </w:r>
      <w:r>
        <w:rPr>
          <w:rFonts w:ascii="宋体" w:hAnsi="宋体" w:eastAsia="宋体" w:cs="宋体"/>
          <w:color w:val="000000"/>
        </w:rPr>
        <w:t>个世界地球日，其主题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全球战塑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旨在呼吁终结塑料危害。下列做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露天焚烧塑料垃圾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鼓励大量使用一次性塑料袋购物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回收矿泉水塑料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使用可降解塑料盒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利用溶解度曲线，可以获得许多有关物质溶解度的信息。甲、乙两种物质的溶解度曲线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3239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7" o:title="eqIdc17123956415aeed67310f9ab9b3b73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℃时，甲和乙的溶解度均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39" o:title="eqId8dd00504a125ddc766444eac9b3c77d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41" o:title="eqId67ca5f8ff8d09f008f30369c7ea389a0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℃时，甲的溶解度小于乙的溶解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甲、乙两种物质的溶解度随着温度的升高而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升高温度，可将甲的不饱和溶液变为饱和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通过实验可以验证物质的性质。下列试剂中，能验证铁、铜的金属活动性顺序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稀硫酸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蒸馏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硫酸铜溶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澄清石灰水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化学方程式每个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其余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6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6350" b="0"/>
            <wp:docPr id="895309133" name="图片 895309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09133" name="图片 89530913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认真阅读下列材料，回答有关问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中华文明源远流长，文物承载着文明的记忆。汉代铜牛形缸灯是湖南省博物院的馆藏文物之一（见图），这种青铜灯以动物油脂（主要含碳、氢、氧三种元素）为燃料，其油料燃烧产生的气体或烟尘，可通过导烟管道进入牛腹中，腹中盛有的清水能吸收烟尘。从而保持室内空气清洁。因此，又被称为环保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38225" cy="13430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青铜是一种合金，其硬度比纯铜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大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小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动物油脂在空气中燃烧能产生的气体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任写一种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牛腹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盛放清水的作用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氧气与人类的生产生活息息相关。有一些反应能产生氧气，如绿色植物的光合作用，还有高锰酸钾、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等物质在一定条件下也能产生氧气（任写一种）。还有一些反应能消耗氧气，如可燃物（木炭、甲烷等）的燃烧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任写一个化学方程式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盐酸（溶质为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4" o:title="eqId387d2029bc8e5f0ceb454be937a07e3f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是重要的化工产品，盐酸属于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纯净物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混合物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。盐酸常用于除铁锈，但铁制品不宜在盐酸中长时间浸泡，这是因为盐酸会与铁反应生成氯化亚铁（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6" o:title="eqId1c835a4bc25fd092c6dd9351cdf5c65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氢气，该反应的化学方程式为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认真阅读下列科普短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蜂蜜作为人们熟知的天然食品，含有丰富的有机物，如糖类、维生素、有机酸等。蜂蜜中富含矿物质元素，其中钾、钙、钠含量较高；此外，还含有一些微量元素，如锌、铜、锰等。天然蜂蜜的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2" o:title="eqId1066e53bf79a3cdff7ec2934bd09e27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</w:t>
      </w:r>
      <w:r>
        <w:rPr>
          <w:rFonts w:ascii="Times New Roman" w:hAnsi="Times New Roman" w:eastAsia="Times New Roman" w:cs="Times New Roman"/>
          <w:color w:val="000000"/>
        </w:rPr>
        <w:t>3.2-4.5</w:t>
      </w:r>
      <w:r>
        <w:rPr>
          <w:rFonts w:ascii="宋体" w:hAnsi="宋体" w:eastAsia="宋体" w:cs="宋体"/>
          <w:color w:val="000000"/>
        </w:rPr>
        <w:t>，蜂蜜中含有葡萄糖氧化酶（</w:t>
      </w:r>
      <w:r>
        <w:rPr>
          <w:rFonts w:ascii="Times New Roman" w:hAnsi="Times New Roman" w:eastAsia="Times New Roman" w:cs="Times New Roman"/>
          <w:color w:val="000000"/>
        </w:rPr>
        <w:t>GOD</w:t>
      </w:r>
      <w:r>
        <w:rPr>
          <w:rFonts w:ascii="宋体" w:hAnsi="宋体" w:eastAsia="宋体" w:cs="宋体"/>
          <w:color w:val="000000"/>
        </w:rPr>
        <w:t>），可将葡萄糖氧化为葡萄糖酸和过氧化氢，该反应的化学方程式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3.75pt;width:210pt;" o:ole="t" filled="f" o:preferrelative="t" stroked="f" coordsize="21600,21600">
            <v:path/>
            <v:fill on="f" focussize="0,0"/>
            <v:stroke on="f" joinstyle="miter"/>
            <v:imagedata r:id="rId49" o:title="eqIdf4be739e89f7465a04d634349a51908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中产生的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51" o:title="eqId9c38c6b842b451f57d81f9f8dd320e4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依靠其强氧化性，能破坏组成细菌和真菌的蛋白质，具有消毒杀菌作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蜂蜜存放在玻璃或陶瓷器具中最佳，切勿存放于金属容器中。这是因为许多金属能在酸性环境下发生反应，使蜂蜜变黑，遭受重金属污染。蜂蜜存放需要减少蜂蜜与空气接触，且温度保持在</w:t>
      </w:r>
      <w:r>
        <w:rPr>
          <w:rFonts w:ascii="Times New Roman" w:hAnsi="Times New Roman" w:eastAsia="Times New Roman" w:cs="Times New Roman"/>
          <w:color w:val="000000"/>
        </w:rPr>
        <w:t>5~10</w:t>
      </w:r>
      <w:r>
        <w:rPr>
          <w:rFonts w:ascii="宋体" w:hAnsi="宋体" w:eastAsia="宋体" w:cs="宋体"/>
          <w:color w:val="000000"/>
        </w:rPr>
        <w:t>℃。蜂蜜中的维生素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高温或氧气中易被氧化，会造成营养成分失效。因此蜂蜜适宜在陶瓷器具或玻璃杯中冲泡，且水温控制在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℃以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蜂蜜中含有的微量元素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任写一种元素符号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天然蜂蜜呈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酸”“碱”或“中”）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葡萄糖发生氧化的反应（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3.75pt;width:210pt;" o:ole="t" filled="f" o:preferrelative="t" stroked="f" coordsize="21600,21600">
            <v:path/>
            <v:fill on="f" focussize="0,0"/>
            <v:stroke on="f" joinstyle="miter"/>
            <v:imagedata r:id="rId49" o:title="eqIdf4be739e89f7465a04d634349a51908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涉及的物质中，属于氧化物的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冲泡蜂蜜的水温需控制在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℃以下的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《周礼</w:t>
      </w:r>
      <w:r>
        <w:rPr>
          <w:rFonts w:ascii="Times New Roman" w:hAnsi="Times New Roman" w:eastAsia="Times New Roman" w:cs="Times New Roman"/>
          <w:color w:val="000000"/>
        </w:rPr>
        <w:t>·</w:t>
      </w:r>
      <w:r>
        <w:rPr>
          <w:rFonts w:ascii="宋体" w:hAnsi="宋体" w:eastAsia="宋体" w:cs="宋体"/>
          <w:color w:val="000000"/>
        </w:rPr>
        <w:t>考工记》中记载，古人曾在草木灰（含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4" o:title="eqId8edeb81262588907bfac754016cd78d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水溶液中加入贝壳烧成的灰（主要成分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6" o:title="eqId8b111a57ced26b1adb55b7ab2ed9a6c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利用生成物中能够去污的成分来清洗丝帛。为了得到该去污液，某兴趣小组同学在老师的指导下设计了以下实验流程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67250" cy="15716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名称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流程中涉及到所有的基本反应类型有分解反应、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去污液能消洗丝帛。请你根据流程推测，该去污液中所含溶质的可能组成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用化学式表示）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实验探究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小张同学在实验室里用高锰酸钾固体制取氧气，请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76700" cy="12096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仪器①的名称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收集氧气，可选择的收集装置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字母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为了防止加热时试管内的粉末状物质进入导管，应在试管口放一团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验满时，将带火星的木条放在集气瓶口，发现木条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说明氧气已经集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碳中和是指碳的排放与吸收达到平衡，基本实现碳的零排放：碳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捕集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助力碳中和的重要途径。为此，兴趣小组同学围绕着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吸收进行了实验探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活动一：寻找吸收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试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设计与实验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甲、乙、丙三组分别利用所提供的实验用品设计了如下方案并进行实验：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80"/>
        <w:gridCol w:w="4229"/>
        <w:gridCol w:w="1340"/>
        <w:gridCol w:w="21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组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方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一个集满</w:t>
            </w:r>
            <w:r>
              <w:object>
                <v:shape id="_x0000_i1049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19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6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软塑料瓶中加入适量的水，立即旋紧瓶盖，振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软塑料瓶变瘪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19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能被水吸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饱和的澄清石灰水的试管中。通入适量的</w:t>
            </w:r>
            <w:r>
              <w:object>
                <v:shape id="_x0000_i1051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19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2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19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能被澄清石灰水吸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丙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氢氧化钠溶液的试管中，通入适量的</w:t>
            </w:r>
            <w:r>
              <w:object>
                <v:shape id="_x0000_i1053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19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无明显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4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19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不能被氢氧化钠溶液吸收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解释与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甲组实验中软塑料瓶变瘪，是因为瓶内气压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礼同学对丙组的实验结论提出质疑，为了证明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氢氧化钠发生了反应，他向丙组所得溶液中滴加足量的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观察到有气泡产生，从而证明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与氢氧化钠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得出结论】水、饱和石灰水和氢氧化钠溶液均能吸收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活动二：比较吸收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提出问题】水、饱和石灰水和氢氧化钠浓溶液，哪个吸收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更好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讨论交流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饱和石灰水、水吸收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5309141" name="图片 895309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09141" name="图片 89530914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效果差不多，从物质的溶解性的角度分析，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同学们一致认为，只需要比较氢氧化钠浓溶液、水吸收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设计方案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请你利用下列提供的实验用品，帮助他们设计实验并写出实验方案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实验用品：氢氧化钠浓溶液、水、装满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软塑料瓶若干个，其它仪器自选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实验与结论】通过实验，同学们得出氢氧化钠浓溶液吸收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比水的好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迁移应用】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77" o:title="eqId3cd6200aa9357b208a994c93c210ff60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体排放到空气中也会造成环境问题。同学们查阅资料．并利用下图所示装置和用品进行实验，来比较氢氧化钠浓溶液、水吸收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77" o:title="eqId3cd6200aa9357b208a994c93c210ff60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0382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38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请你分析，该实验能否达到实验目的。并阐述理由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已知实验装置气密性良好且操作均正确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表达与交流】通过以上探究，同学们认识到科学探究需要严谨的思维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计算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小苏打包装袋上标注的碳酸氢钠含量为</w:t>
      </w:r>
      <w:r>
        <w:rPr>
          <w:rFonts w:ascii="Times New Roman" w:hAnsi="Times New Roman" w:eastAsia="Times New Roman" w:cs="Times New Roman"/>
          <w:color w:val="000000"/>
        </w:rPr>
        <w:t>99%</w:t>
      </w:r>
      <w:r>
        <w:rPr>
          <w:rFonts w:ascii="宋体" w:hAnsi="宋体" w:eastAsia="宋体" w:cs="宋体"/>
          <w:color w:val="000000"/>
        </w:rPr>
        <w:t>，小丽同学对此产生质疑。她取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81" o:title="eqId6e95494ed23fa4f933ad8e566d97bd7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该小苏打样品于烧杯中，向其中加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83" o:title="eqIdcf214864339da75f8216d961b8840745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稀硫酸，恰好完全反应后，称得烧杯中剩余物质的质量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85" o:title="eqId96706651516b05fb482cc375b2ebc5ff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已知：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.75pt;width:230.25pt;" o:ole="t" filled="f" o:preferrelative="t" stroked="f" coordsize="21600,21600">
            <v:path/>
            <v:fill on="f" focussize="0,0"/>
            <v:stroke on="f" joinstyle="miter"/>
            <v:imagedata r:id="rId87" o:title="eqIdf2416086e64d870c427ee2bd95a9667c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它成分不与稀硫酸反应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计算反应中产生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9" o:title="eqIda4298cb837170c021b9f2cd4e674a6a3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质量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计算该小苏打样品中碳酸氢钠的质量分数，并判断包装袋上碳酸氢钠含量的标注是否准确。（写出计算过程及结果，结果精确到</w:t>
      </w:r>
      <w:r>
        <w:rPr>
          <w:rFonts w:ascii="Times New Roman" w:hAnsi="Times New Roman" w:eastAsia="Times New Roman" w:cs="Times New Roman"/>
          <w:color w:val="000000"/>
        </w:rPr>
        <w:t>0.1%</w:t>
      </w:r>
      <w:r>
        <w:rPr>
          <w:rFonts w:ascii="宋体" w:hAnsi="宋体" w:eastAsia="宋体" w:cs="宋体"/>
          <w:color w:val="000000"/>
        </w:rPr>
        <w:t>）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NiMmJjMGUyMDNhMGI0MjllZTc4OTE3ODRjOTBjMW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151EAB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1" Type="http://schemas.openxmlformats.org/officeDocument/2006/relationships/fontTable" Target="fontTable.xml"/><Relationship Id="rId90" Type="http://schemas.openxmlformats.org/officeDocument/2006/relationships/customXml" Target="../customXml/item2.xml"/><Relationship Id="rId9" Type="http://schemas.openxmlformats.org/officeDocument/2006/relationships/image" Target="media/image5.png"/><Relationship Id="rId89" Type="http://schemas.openxmlformats.org/officeDocument/2006/relationships/customXml" Target="../customXml/item1.xml"/><Relationship Id="rId88" Type="http://schemas.openxmlformats.org/officeDocument/2006/relationships/oleObject" Target="embeddings/oleObject46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2.bin"/><Relationship Id="rId8" Type="http://schemas.openxmlformats.org/officeDocument/2006/relationships/image" Target="media/image4.png"/><Relationship Id="rId79" Type="http://schemas.openxmlformats.org/officeDocument/2006/relationships/image" Target="media/image34.png"/><Relationship Id="rId78" Type="http://schemas.openxmlformats.org/officeDocument/2006/relationships/oleObject" Target="embeddings/oleObject41.bin"/><Relationship Id="rId77" Type="http://schemas.openxmlformats.org/officeDocument/2006/relationships/image" Target="media/image33.wmf"/><Relationship Id="rId76" Type="http://schemas.openxmlformats.org/officeDocument/2006/relationships/oleObject" Target="embeddings/oleObject40.bin"/><Relationship Id="rId75" Type="http://schemas.openxmlformats.org/officeDocument/2006/relationships/oleObject" Target="embeddings/oleObject39.bin"/><Relationship Id="rId74" Type="http://schemas.openxmlformats.org/officeDocument/2006/relationships/oleObject" Target="embeddings/oleObject38.bin"/><Relationship Id="rId73" Type="http://schemas.openxmlformats.org/officeDocument/2006/relationships/oleObject" Target="embeddings/oleObject37.bin"/><Relationship Id="rId72" Type="http://schemas.openxmlformats.org/officeDocument/2006/relationships/oleObject" Target="embeddings/oleObject36.bin"/><Relationship Id="rId71" Type="http://schemas.openxmlformats.org/officeDocument/2006/relationships/oleObject" Target="embeddings/oleObject35.bin"/><Relationship Id="rId70" Type="http://schemas.openxmlformats.org/officeDocument/2006/relationships/oleObject" Target="embeddings/oleObject34.bin"/><Relationship Id="rId7" Type="http://schemas.openxmlformats.org/officeDocument/2006/relationships/image" Target="media/image3.wmf"/><Relationship Id="rId69" Type="http://schemas.openxmlformats.org/officeDocument/2006/relationships/oleObject" Target="embeddings/oleObject33.bin"/><Relationship Id="rId68" Type="http://schemas.openxmlformats.org/officeDocument/2006/relationships/oleObject" Target="embeddings/oleObject32.bin"/><Relationship Id="rId67" Type="http://schemas.openxmlformats.org/officeDocument/2006/relationships/oleObject" Target="embeddings/oleObject31.bin"/><Relationship Id="rId66" Type="http://schemas.openxmlformats.org/officeDocument/2006/relationships/oleObject" Target="embeddings/oleObject30.bin"/><Relationship Id="rId65" Type="http://schemas.openxmlformats.org/officeDocument/2006/relationships/oleObject" Target="embeddings/oleObject29.bin"/><Relationship Id="rId64" Type="http://schemas.openxmlformats.org/officeDocument/2006/relationships/oleObject" Target="embeddings/oleObject28.bin"/><Relationship Id="rId63" Type="http://schemas.openxmlformats.org/officeDocument/2006/relationships/oleObject" Target="embeddings/oleObject27.bin"/><Relationship Id="rId62" Type="http://schemas.openxmlformats.org/officeDocument/2006/relationships/oleObject" Target="embeddings/oleObject26.bin"/><Relationship Id="rId61" Type="http://schemas.openxmlformats.org/officeDocument/2006/relationships/oleObject" Target="embeddings/oleObject25.bin"/><Relationship Id="rId60" Type="http://schemas.openxmlformats.org/officeDocument/2006/relationships/oleObject" Target="embeddings/oleObject24.bin"/><Relationship Id="rId6" Type="http://schemas.openxmlformats.org/officeDocument/2006/relationships/image" Target="media/image2.png"/><Relationship Id="rId59" Type="http://schemas.openxmlformats.org/officeDocument/2006/relationships/oleObject" Target="embeddings/oleObject23.bin"/><Relationship Id="rId58" Type="http://schemas.openxmlformats.org/officeDocument/2006/relationships/image" Target="media/image32.png"/><Relationship Id="rId57" Type="http://schemas.openxmlformats.org/officeDocument/2006/relationships/image" Target="media/image31.png"/><Relationship Id="rId56" Type="http://schemas.openxmlformats.org/officeDocument/2006/relationships/image" Target="media/image30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1.bin"/><Relationship Id="rId52" Type="http://schemas.openxmlformats.org/officeDocument/2006/relationships/oleObject" Target="embeddings/oleObject20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oleObject" Target="embeddings/oleObject17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4.png"/><Relationship Id="rId41" Type="http://schemas.openxmlformats.org/officeDocument/2006/relationships/image" Target="media/image23.wmf"/><Relationship Id="rId40" Type="http://schemas.openxmlformats.org/officeDocument/2006/relationships/oleObject" Target="embeddings/oleObject14.bin"/><Relationship Id="rId4" Type="http://schemas.openxmlformats.org/officeDocument/2006/relationships/footer" Target="footer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2.bin"/><Relationship Id="rId35" Type="http://schemas.openxmlformats.org/officeDocument/2006/relationships/image" Target="media/image20.png"/><Relationship Id="rId34" Type="http://schemas.openxmlformats.org/officeDocument/2006/relationships/image" Target="media/image19.wmf"/><Relationship Id="rId33" Type="http://schemas.openxmlformats.org/officeDocument/2006/relationships/image" Target="media/image18.wmf"/><Relationship Id="rId32" Type="http://schemas.openxmlformats.org/officeDocument/2006/relationships/oleObject" Target="embeddings/oleObject11.bin"/><Relationship Id="rId31" Type="http://schemas.openxmlformats.org/officeDocument/2006/relationships/oleObject" Target="embeddings/oleObject10.bin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6.wmf"/><Relationship Id="rId27" Type="http://schemas.openxmlformats.org/officeDocument/2006/relationships/oleObject" Target="embeddings/oleObject8.bin"/><Relationship Id="rId26" Type="http://schemas.openxmlformats.org/officeDocument/2006/relationships/image" Target="media/image15.wmf"/><Relationship Id="rId25" Type="http://schemas.openxmlformats.org/officeDocument/2006/relationships/oleObject" Target="embeddings/oleObject7.bin"/><Relationship Id="rId24" Type="http://schemas.openxmlformats.org/officeDocument/2006/relationships/image" Target="media/image14.wmf"/><Relationship Id="rId23" Type="http://schemas.openxmlformats.org/officeDocument/2006/relationships/oleObject" Target="embeddings/oleObject6.bin"/><Relationship Id="rId22" Type="http://schemas.openxmlformats.org/officeDocument/2006/relationships/image" Target="media/image13.png"/><Relationship Id="rId21" Type="http://schemas.openxmlformats.org/officeDocument/2006/relationships/image" Target="media/image12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png"/><Relationship Id="rId12" Type="http://schemas.openxmlformats.org/officeDocument/2006/relationships/image" Target="media/image7.wmf"/><Relationship Id="rId11" Type="http://schemas.openxmlformats.org/officeDocument/2006/relationships/oleObject" Target="embeddings/oleObject1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3610</Words>
  <Characters>3934</Characters>
  <Lines>0</Lines>
  <Paragraphs>0</Paragraphs>
  <TotalTime>5</TotalTime>
  <ScaleCrop>false</ScaleCrop>
  <LinksUpToDate>false</LinksUpToDate>
  <CharactersWithSpaces>4059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7-04T20:51:00Z</dcterms:created>
  <dc:creator>学科网试题生产平台</dc:creator>
  <dc:description>3532204202065920</dc:description>
  <cp:lastModifiedBy>诚杜骨痪悠</cp:lastModifiedBy>
  <dcterms:modified xsi:type="dcterms:W3CDTF">2024-07-05T05:12:51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8FA500EF31574283A4E540920D668764_12</vt:lpwstr>
  </property>
</Properties>
</file>